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1a21a9ca43f4aa2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2128C55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550253DB">
          <v:shape xmlns:o="urn:schemas-microsoft-com:office:office" xmlns:v="urn:schemas-microsoft-com:vml" id="_x0000_i128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280" DrawAspect="Content" ObjectID="_1571334215" r:id="rId24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1C9E471D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26.bin" Id="rId245" /><Relationship Type="http://schemas.openxmlformats.org/officeDocument/2006/relationships/image" Target="/word/media/image1.wmf" Id="rId6" /></Relationships>
</file>